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364" autoAdjust="0"/>
  </p:normalViewPr>
  <p:slideViewPr>
    <p:cSldViewPr snapToGrid="0">
      <p:cViewPr varScale="1">
        <p:scale>
          <a:sx n="68" d="100"/>
          <a:sy n="68" d="100"/>
        </p:scale>
        <p:origin x="9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7812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6761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204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2604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2425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9209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4286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7018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1662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8599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616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ECA6E-20AD-4326-98E2-94A63A7C2954}" type="datetimeFigureOut">
              <a:rPr lang="en-GB" smtClean="0"/>
              <a:t>13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AB1547-2742-426F-BE0D-1D132C6C1BA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2950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em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5553" y="2194560"/>
            <a:ext cx="7576457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  <a:p>
            <a:pPr algn="ctr"/>
            <a:endParaRPr lang="en-GB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GB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ĐỒNG DẠNG</a:t>
            </a:r>
            <a:endParaRPr lang="en-GB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58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624" y="332476"/>
            <a:ext cx="15414012" cy="5161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24" y="1747662"/>
            <a:ext cx="5042647" cy="31274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624" y="5043906"/>
            <a:ext cx="9305364" cy="16154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624" y="848817"/>
            <a:ext cx="11604811" cy="77979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42835" y="2494286"/>
            <a:ext cx="6545959" cy="11462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u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ý: Thu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sz="32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614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370" y="305583"/>
            <a:ext cx="14442119" cy="4835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370" y="1008802"/>
            <a:ext cx="16637787" cy="8737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370" y="1994663"/>
            <a:ext cx="16267636" cy="12460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9205" y="971863"/>
            <a:ext cx="17333592" cy="9103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9205" y="2156095"/>
            <a:ext cx="17578927" cy="9232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323" y="3604048"/>
            <a:ext cx="17063869" cy="8961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8370" y="4863519"/>
            <a:ext cx="15334843" cy="12414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6009" y="1008802"/>
            <a:ext cx="15216230" cy="7398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1453" y="2041837"/>
            <a:ext cx="16135610" cy="12359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93899" y="2168367"/>
            <a:ext cx="16900269" cy="8216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96435" y="3514247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5283" y="3514247"/>
            <a:ext cx="15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43910" y="5024951"/>
            <a:ext cx="731290" cy="583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i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GB" sz="32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505793" y="5024951"/>
            <a:ext cx="731290" cy="583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i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GB" sz="32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1453" y="5024951"/>
            <a:ext cx="15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97864" y="882785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yz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34540" y="892814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yz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235247" y="870601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4xyz)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416625" y="1471928"/>
            <a:ext cx="2337499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GB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GB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GB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sz="28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10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30" y="328916"/>
            <a:ext cx="13921946" cy="13984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30" y="2095340"/>
            <a:ext cx="15473381" cy="10397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6631" y="3135086"/>
            <a:ext cx="4569322" cy="242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13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97" y="402059"/>
            <a:ext cx="11665055" cy="904227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10789" y="1920239"/>
            <a:ext cx="21125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57605"/>
              </p:ext>
            </p:extLst>
          </p:nvPr>
        </p:nvGraphicFramePr>
        <p:xfrm>
          <a:off x="251497" y="1306286"/>
          <a:ext cx="4053279" cy="196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586811" imgH="774364" progId="Equation.DSMT4">
                  <p:embed/>
                </p:oleObj>
              </mc:Choice>
              <mc:Fallback>
                <p:oleObj name="Equation" r:id="rId4" imgW="1586811" imgH="77436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97" y="1306286"/>
                        <a:ext cx="4053279" cy="196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497" y="3380166"/>
            <a:ext cx="13620430" cy="50603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767" y="3994119"/>
            <a:ext cx="17077170" cy="63446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9767" y="4736499"/>
            <a:ext cx="14460540" cy="96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69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355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86" y="407011"/>
            <a:ext cx="12491467" cy="4182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86" y="1734483"/>
            <a:ext cx="13843868" cy="8508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1690" y="1453666"/>
            <a:ext cx="12400532" cy="2246681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H="1">
            <a:off x="6736977" y="145366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934503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1690" y="4328747"/>
            <a:ext cx="10915919" cy="25059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386" y="4328747"/>
            <a:ext cx="9788461" cy="827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21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86" y="407011"/>
            <a:ext cx="12491467" cy="41825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H="1">
            <a:off x="6582907" y="151951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934503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5998" y="1374566"/>
            <a:ext cx="10692226" cy="24545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5998" y="4494212"/>
            <a:ext cx="11503404" cy="23637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752" y="2237480"/>
            <a:ext cx="15229254" cy="936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386" y="4558833"/>
            <a:ext cx="14185649" cy="87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74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86" y="407011"/>
            <a:ext cx="12491467" cy="41825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H="1">
            <a:off x="6817659" y="1559857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934503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7844" y="1821634"/>
            <a:ext cx="9828312" cy="35229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903" y="2659960"/>
            <a:ext cx="12949938" cy="79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24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378579"/>
            <a:ext cx="11900263" cy="3984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79" y="1528513"/>
            <a:ext cx="14390827" cy="11023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08223" y="62271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3722141" y="108437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4412" y="1084376"/>
            <a:ext cx="10564838" cy="26870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3086" y="1328508"/>
            <a:ext cx="11412032" cy="19812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4412" y="4015513"/>
            <a:ext cx="11465584" cy="29160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42894" y="4372379"/>
            <a:ext cx="10986804" cy="190739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" y="4859446"/>
            <a:ext cx="11632884" cy="89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910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378579"/>
            <a:ext cx="11900263" cy="3984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08223" y="62271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3722141" y="108437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4413" y="1084376"/>
            <a:ext cx="10884588" cy="28606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9823" y="1607674"/>
            <a:ext cx="10449358" cy="18140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4413" y="3945065"/>
            <a:ext cx="10524501" cy="27515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9823" y="4513781"/>
            <a:ext cx="10449358" cy="181409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880" y="1754261"/>
            <a:ext cx="11021848" cy="8442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" y="4797342"/>
            <a:ext cx="12794713" cy="98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49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053" y="224899"/>
            <a:ext cx="15222391" cy="509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052" y="913917"/>
            <a:ext cx="13287013" cy="29588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17" y="3872752"/>
            <a:ext cx="13029892" cy="23397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5084" y="725657"/>
            <a:ext cx="12373832" cy="314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96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145" y="1459852"/>
            <a:ext cx="13321348" cy="41833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45" y="523876"/>
            <a:ext cx="15223031" cy="5121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2709" y="1459851"/>
            <a:ext cx="13132361" cy="418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56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624" y="332476"/>
            <a:ext cx="15414012" cy="5161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24" y="969610"/>
            <a:ext cx="12465423" cy="7661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749" y="1855694"/>
            <a:ext cx="2907276" cy="2491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749" y="4347645"/>
            <a:ext cx="10047663" cy="202548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6075377" y="969610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254" y="848586"/>
            <a:ext cx="12885216" cy="7919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82334" y="1640540"/>
            <a:ext cx="2866321" cy="29850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254" y="4625583"/>
            <a:ext cx="9323440" cy="2232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36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49</Words>
  <Application>Microsoft Office PowerPoint</Application>
  <PresentationFormat>Widescreen</PresentationFormat>
  <Paragraphs>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ượng Nguyễn</dc:creator>
  <cp:lastModifiedBy>Phượng Nguyễn</cp:lastModifiedBy>
  <cp:revision>11</cp:revision>
  <dcterms:created xsi:type="dcterms:W3CDTF">2020-04-13T03:12:46Z</dcterms:created>
  <dcterms:modified xsi:type="dcterms:W3CDTF">2020-04-13T05:04:01Z</dcterms:modified>
</cp:coreProperties>
</file>